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8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59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63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FA9361-3A17-439F-96A3-1F62D10D8808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FF5A67-0003-44E4-9E6E-5619D97091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808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5D42EA-A1DC-4CB2-A1D5-101063E603C3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93035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5D42EA-A1DC-4CB2-A1D5-101063E603C3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84300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5D42EA-A1DC-4CB2-A1D5-101063E603C3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4700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552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06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488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212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177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2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395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45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2260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480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47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F73C5C-C088-40E8-B3C7-2C2626D325B6}" type="datetimeFigureOut">
              <a:rPr lang="en-US" smtClean="0"/>
              <a:t>5/24/20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A42157-4242-420C-AB09-D137867188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387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&#1060;&#1080;&#1083;&#1100;&#1090;&#1088;_&#1050;&#1072;&#1083;&#1084;&#1072;&#1085;&#1072;" TargetMode="External"/><Relationship Id="rId2" Type="http://schemas.openxmlformats.org/officeDocument/2006/relationships/hyperlink" Target="https://habr.com/ru/post/166693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g"/><Relationship Id="rId5" Type="http://schemas.openxmlformats.org/officeDocument/2006/relationships/image" Target="../media/image5.jpeg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https://github.com/zalandoresearch/fashion-mnist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JPG"/><Relationship Id="rId5" Type="http://schemas.openxmlformats.org/officeDocument/2006/relationships/hyperlink" Target="https://www.machinelearningmastery.ru/deep-learning-concepts-part-1-ea0b14b234c8/" TargetMode="External"/><Relationship Id="rId4" Type="http://schemas.openxmlformats.org/officeDocument/2006/relationships/hyperlink" Target="https://habr.com/ru/company/skillfactory/blog/525214/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78540" y="690751"/>
            <a:ext cx="10544674" cy="2738845"/>
          </a:xfrm>
          <a:ln>
            <a:noFill/>
          </a:ln>
        </p:spPr>
        <p:txBody>
          <a:bodyPr>
            <a:noAutofit/>
          </a:bodyPr>
          <a:lstStyle/>
          <a:p>
            <a:pPr>
              <a:defRPr/>
            </a:pPr>
            <a:r>
              <a:rPr lang="ru-RU" sz="2400" b="1" dirty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Современные методы распознавания </a:t>
            </a:r>
            <a:r>
              <a:rPr lang="ru-RU" sz="2400" b="1" dirty="0" smtClean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образов</a:t>
            </a:r>
            <a:r>
              <a:rPr lang="en-US" sz="2400" b="1" dirty="0" smtClean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/>
            </a:r>
            <a:br>
              <a:rPr lang="en-US" sz="2400" b="1" dirty="0" smtClean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en-US" sz="2400" b="1" dirty="0" smtClean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/>
            </a:r>
            <a:br>
              <a:rPr lang="en-US" sz="2400" b="1" dirty="0" smtClean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</a:br>
            <a:r>
              <a:rPr lang="ru-RU" sz="2400" b="1" dirty="0" smtClean="0">
                <a:latin typeface="Segoe UI" panose="020B0502040204020203" pitchFamily="34" charset="0"/>
                <a:cs typeface="Segoe UI" panose="020B0502040204020203" pitchFamily="34" charset="0"/>
              </a:rPr>
              <a:t>Лекция 5</a:t>
            </a:r>
            <a:r>
              <a:rPr lang="en-US" sz="2400" b="1" dirty="0" smtClean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/>
            </a:r>
            <a:br>
              <a:rPr lang="en-US" sz="2400" b="1" dirty="0" smtClean="0">
                <a:solidFill>
                  <a:srgbClr val="7030A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</a:br>
            <a:endParaRPr lang="en-US" sz="2400" dirty="0">
              <a:solidFill>
                <a:srgbClr val="7030A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068109" y="3283146"/>
            <a:ext cx="8534400" cy="1752600"/>
          </a:xfrm>
        </p:spPr>
        <p:txBody>
          <a:bodyPr>
            <a:normAutofit fontScale="85000" lnSpcReduction="20000"/>
          </a:bodyPr>
          <a:lstStyle/>
          <a:p>
            <a:pPr algn="r">
              <a:defRPr/>
            </a:pPr>
            <a:r>
              <a:rPr lang="ru-RU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Киселёв </a:t>
            </a:r>
            <a:r>
              <a:rPr lang="ru-RU" b="1" dirty="0" smtClean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Глеб Андреевич</a:t>
            </a:r>
            <a:endParaRPr lang="ru-RU" b="1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r">
              <a:defRPr/>
            </a:pPr>
            <a:r>
              <a:rPr lang="ru-RU" b="1" dirty="0" smtClean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к.т.н., старший преподаватель </a:t>
            </a:r>
          </a:p>
          <a:p>
            <a:pPr algn="r">
              <a:defRPr/>
            </a:pPr>
            <a:r>
              <a:rPr lang="ru-RU" b="1" dirty="0" err="1" smtClean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ФФМиЕН</a:t>
            </a:r>
            <a:r>
              <a:rPr lang="ru-RU" b="1" dirty="0" smtClean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РУДН</a:t>
            </a:r>
            <a:endParaRPr lang="ru-RU" b="1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r">
              <a:defRPr/>
            </a:pPr>
            <a:r>
              <a:rPr lang="ru-RU" dirty="0" smtClean="0">
                <a:latin typeface="Segoe UI" panose="020B0502040204020203" pitchFamily="34" charset="0"/>
                <a:cs typeface="Segoe UI" panose="020B0502040204020203" pitchFamily="34" charset="0"/>
              </a:rPr>
              <a:t>тел</a:t>
            </a:r>
            <a:r>
              <a:rPr lang="ru-RU" dirty="0">
                <a:latin typeface="Segoe UI" panose="020B0502040204020203" pitchFamily="34" charset="0"/>
                <a:cs typeface="Segoe UI" panose="020B0502040204020203" pitchFamily="34" charset="0"/>
              </a:rPr>
              <a:t>.:+79067993329</a:t>
            </a:r>
          </a:p>
          <a:p>
            <a:pPr algn="r">
              <a:defRPr/>
            </a:pPr>
            <a:r>
              <a:rPr lang="en-US" dirty="0">
                <a:latin typeface="Segoe UI" panose="020B0502040204020203" pitchFamily="34" charset="0"/>
                <a:cs typeface="Segoe UI" panose="020B0502040204020203" pitchFamily="34" charset="0"/>
              </a:rPr>
              <a:t>email: kiselev@isa.ru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068FE82-E805-4C25-86D1-4C2E8D35AC4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943" y="6258718"/>
            <a:ext cx="1454215" cy="465493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6AF00882-3224-4690-9DDB-BCA49A5E6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9232" y="6258718"/>
            <a:ext cx="1198472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132" y="6191818"/>
            <a:ext cx="716325" cy="666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39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EB7CB2-03CD-4C0C-ADEE-A4241650C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257800" cy="448691"/>
          </a:xfrm>
        </p:spPr>
        <p:txBody>
          <a:bodyPr>
            <a:norm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льтр Калман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0AC6B6-D3E0-4413-841A-42D0EE05DE61}"/>
              </a:ext>
            </a:extLst>
          </p:cNvPr>
          <p:cNvSpPr txBox="1"/>
          <p:nvPr/>
        </p:nvSpPr>
        <p:spPr>
          <a:xfrm>
            <a:off x="935354" y="5627989"/>
            <a:ext cx="396583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 по теме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habr.com/ru/post/166693/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ru.wikipedia.org/wiki/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Фильтр_Калмана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CEC6891-733C-4227-9538-23AD27AF69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77" y="1018663"/>
            <a:ext cx="6019800" cy="454342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CB1C8B8E-0E01-49AC-A370-BACEB123507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285" y="912181"/>
            <a:ext cx="2740167" cy="2055125"/>
          </a:xfrm>
          <a:prstGeom prst="rect">
            <a:avLst/>
          </a:prstGeom>
        </p:spPr>
      </p:pic>
      <p:sp>
        <p:nvSpPr>
          <p:cNvPr id="13" name="CustomShape 2">
            <a:extLst>
              <a:ext uri="{FF2B5EF4-FFF2-40B4-BE49-F238E27FC236}">
                <a16:creationId xmlns:a16="http://schemas.microsoft.com/office/drawing/2014/main" id="{787D32E0-27CB-47BC-AE85-75262D51B5B9}"/>
              </a:ext>
            </a:extLst>
          </p:cNvPr>
          <p:cNvSpPr/>
          <p:nvPr/>
        </p:nvSpPr>
        <p:spPr>
          <a:xfrm>
            <a:off x="7850630" y="1807814"/>
            <a:ext cx="1369821" cy="680951"/>
          </a:xfrm>
          <a:prstGeom prst="rect">
            <a:avLst/>
          </a:prstGeom>
          <a:noFill/>
          <a:ln w="57240">
            <a:solidFill>
              <a:srgbClr val="FFFF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4" name="CustomShape 6">
            <a:extLst>
              <a:ext uri="{FF2B5EF4-FFF2-40B4-BE49-F238E27FC236}">
                <a16:creationId xmlns:a16="http://schemas.microsoft.com/office/drawing/2014/main" id="{46123BC6-F345-4CD9-A527-A973041FB65B}"/>
              </a:ext>
            </a:extLst>
          </p:cNvPr>
          <p:cNvSpPr/>
          <p:nvPr/>
        </p:nvSpPr>
        <p:spPr>
          <a:xfrm>
            <a:off x="8823862" y="1115192"/>
            <a:ext cx="194040" cy="752760"/>
          </a:xfrm>
          <a:prstGeom prst="rect">
            <a:avLst/>
          </a:prstGeom>
          <a:noFill/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71280" tIns="71280" rIns="71280" bIns="71280" anchor="ctr"/>
          <a:lstStyle/>
          <a:p>
            <a:pPr algn="ctr">
              <a:lnSpc>
                <a:spcPct val="100000"/>
              </a:lnSpc>
            </a:pPr>
            <a:r>
              <a:rPr lang="ru-RU" sz="4000" b="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1</a:t>
            </a:r>
            <a:endParaRPr lang="ru-RU" sz="1800" b="0" strike="noStrike" spc="-1" dirty="0">
              <a:solidFill>
                <a:srgbClr val="FF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" name="CustomShape 10">
            <a:extLst>
              <a:ext uri="{FF2B5EF4-FFF2-40B4-BE49-F238E27FC236}">
                <a16:creationId xmlns:a16="http://schemas.microsoft.com/office/drawing/2014/main" id="{F688B0DD-AF29-47EC-8A55-9A0DC2FFAB24}"/>
              </a:ext>
            </a:extLst>
          </p:cNvPr>
          <p:cNvSpPr/>
          <p:nvPr/>
        </p:nvSpPr>
        <p:spPr>
          <a:xfrm rot="8861502">
            <a:off x="8197592" y="2710643"/>
            <a:ext cx="413640" cy="144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57240">
            <a:solidFill>
              <a:srgbClr val="FFFF00"/>
            </a:solidFill>
            <a:miter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3CD66EF4-C63B-4F53-B34E-5ABAE454FC6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0916" y="2194136"/>
            <a:ext cx="2830076" cy="2518968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D7D22D28-E411-4EC3-B70D-5D1DA4F6E63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8362" y="3624536"/>
            <a:ext cx="2740167" cy="2055125"/>
          </a:xfrm>
          <a:prstGeom prst="rect">
            <a:avLst/>
          </a:prstGeom>
        </p:spPr>
      </p:pic>
      <p:sp>
        <p:nvSpPr>
          <p:cNvPr id="19" name="CustomShape 2">
            <a:extLst>
              <a:ext uri="{FF2B5EF4-FFF2-40B4-BE49-F238E27FC236}">
                <a16:creationId xmlns:a16="http://schemas.microsoft.com/office/drawing/2014/main" id="{87B39F56-F8E2-4158-A61B-EA3A16B832DB}"/>
              </a:ext>
            </a:extLst>
          </p:cNvPr>
          <p:cNvSpPr/>
          <p:nvPr/>
        </p:nvSpPr>
        <p:spPr>
          <a:xfrm>
            <a:off x="7276275" y="2060734"/>
            <a:ext cx="434542" cy="680951"/>
          </a:xfrm>
          <a:prstGeom prst="rect">
            <a:avLst/>
          </a:prstGeom>
          <a:noFill/>
          <a:ln w="57240">
            <a:solidFill>
              <a:srgbClr val="FFFF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0" name="CustomShape 2">
            <a:extLst>
              <a:ext uri="{FF2B5EF4-FFF2-40B4-BE49-F238E27FC236}">
                <a16:creationId xmlns:a16="http://schemas.microsoft.com/office/drawing/2014/main" id="{275B8AC7-28AA-4069-B1A9-1D0FF55C989C}"/>
              </a:ext>
            </a:extLst>
          </p:cNvPr>
          <p:cNvSpPr/>
          <p:nvPr/>
        </p:nvSpPr>
        <p:spPr>
          <a:xfrm>
            <a:off x="6509787" y="1574366"/>
            <a:ext cx="434542" cy="486640"/>
          </a:xfrm>
          <a:prstGeom prst="rect">
            <a:avLst/>
          </a:prstGeom>
          <a:noFill/>
          <a:ln w="57240">
            <a:solidFill>
              <a:srgbClr val="FFFF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1" name="CustomShape 2">
            <a:extLst>
              <a:ext uri="{FF2B5EF4-FFF2-40B4-BE49-F238E27FC236}">
                <a16:creationId xmlns:a16="http://schemas.microsoft.com/office/drawing/2014/main" id="{27FAC5B0-6D74-4020-8955-5249ED66C7E0}"/>
              </a:ext>
            </a:extLst>
          </p:cNvPr>
          <p:cNvSpPr/>
          <p:nvPr/>
        </p:nvSpPr>
        <p:spPr>
          <a:xfrm>
            <a:off x="6964191" y="1315705"/>
            <a:ext cx="434542" cy="486640"/>
          </a:xfrm>
          <a:prstGeom prst="rect">
            <a:avLst/>
          </a:prstGeom>
          <a:noFill/>
          <a:ln w="57240">
            <a:solidFill>
              <a:srgbClr val="FFFF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2" name="CustomShape 6">
            <a:extLst>
              <a:ext uri="{FF2B5EF4-FFF2-40B4-BE49-F238E27FC236}">
                <a16:creationId xmlns:a16="http://schemas.microsoft.com/office/drawing/2014/main" id="{843C5BF9-F893-4B5C-B6C7-C28B13A8BAF9}"/>
              </a:ext>
            </a:extLst>
          </p:cNvPr>
          <p:cNvSpPr/>
          <p:nvPr/>
        </p:nvSpPr>
        <p:spPr>
          <a:xfrm>
            <a:off x="7767408" y="2401209"/>
            <a:ext cx="194040" cy="752760"/>
          </a:xfrm>
          <a:prstGeom prst="rect">
            <a:avLst/>
          </a:prstGeom>
          <a:noFill/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71280" tIns="71280" rIns="71280" bIns="71280" anchor="ctr"/>
          <a:lstStyle/>
          <a:p>
            <a:pPr algn="ctr">
              <a:lnSpc>
                <a:spcPct val="100000"/>
              </a:lnSpc>
            </a:pPr>
            <a:r>
              <a:rPr lang="ru-RU" sz="4000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2</a:t>
            </a:r>
            <a:endParaRPr lang="ru-RU" sz="1800" b="0" strike="noStrike" spc="-1" dirty="0">
              <a:solidFill>
                <a:srgbClr val="FF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3" name="CustomShape 6">
            <a:extLst>
              <a:ext uri="{FF2B5EF4-FFF2-40B4-BE49-F238E27FC236}">
                <a16:creationId xmlns:a16="http://schemas.microsoft.com/office/drawing/2014/main" id="{662C06FA-5EDF-4D13-8CBE-397622EDDEF7}"/>
              </a:ext>
            </a:extLst>
          </p:cNvPr>
          <p:cNvSpPr/>
          <p:nvPr/>
        </p:nvSpPr>
        <p:spPr>
          <a:xfrm>
            <a:off x="6491714" y="1879814"/>
            <a:ext cx="194040" cy="752760"/>
          </a:xfrm>
          <a:prstGeom prst="rect">
            <a:avLst/>
          </a:prstGeom>
          <a:noFill/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71280" tIns="71280" rIns="71280" bIns="71280" anchor="ctr"/>
          <a:lstStyle/>
          <a:p>
            <a:pPr algn="ctr">
              <a:lnSpc>
                <a:spcPct val="100000"/>
              </a:lnSpc>
            </a:pPr>
            <a:r>
              <a:rPr lang="ru-RU" sz="4000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3</a:t>
            </a:r>
            <a:endParaRPr lang="ru-RU" sz="1800" b="0" strike="noStrike" spc="-1" dirty="0">
              <a:solidFill>
                <a:srgbClr val="FF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" name="CustomShape 6">
            <a:extLst>
              <a:ext uri="{FF2B5EF4-FFF2-40B4-BE49-F238E27FC236}">
                <a16:creationId xmlns:a16="http://schemas.microsoft.com/office/drawing/2014/main" id="{094ECB88-1B42-436D-9E1F-183A8E68FCBE}"/>
              </a:ext>
            </a:extLst>
          </p:cNvPr>
          <p:cNvSpPr/>
          <p:nvPr/>
        </p:nvSpPr>
        <p:spPr>
          <a:xfrm>
            <a:off x="6627586" y="807273"/>
            <a:ext cx="194040" cy="752760"/>
          </a:xfrm>
          <a:prstGeom prst="rect">
            <a:avLst/>
          </a:prstGeom>
          <a:noFill/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71280" tIns="71280" rIns="71280" bIns="71280" anchor="ctr"/>
          <a:lstStyle/>
          <a:p>
            <a:pPr algn="ctr">
              <a:lnSpc>
                <a:spcPct val="100000"/>
              </a:lnSpc>
            </a:pPr>
            <a:r>
              <a:rPr lang="ru-RU" sz="4000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4</a:t>
            </a:r>
            <a:endParaRPr lang="ru-RU" sz="1800" b="0" strike="noStrike" spc="-1" dirty="0">
              <a:solidFill>
                <a:srgbClr val="FF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" name="CustomShape 10">
            <a:extLst>
              <a:ext uri="{FF2B5EF4-FFF2-40B4-BE49-F238E27FC236}">
                <a16:creationId xmlns:a16="http://schemas.microsoft.com/office/drawing/2014/main" id="{416634FA-54E3-4573-9B7A-6A8F103D6A3D}"/>
              </a:ext>
            </a:extLst>
          </p:cNvPr>
          <p:cNvSpPr/>
          <p:nvPr/>
        </p:nvSpPr>
        <p:spPr>
          <a:xfrm rot="13943467">
            <a:off x="6757372" y="2359190"/>
            <a:ext cx="413640" cy="144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57240">
            <a:solidFill>
              <a:srgbClr val="FFFF00"/>
            </a:solidFill>
            <a:miter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6" name="CustomShape 10">
            <a:extLst>
              <a:ext uri="{FF2B5EF4-FFF2-40B4-BE49-F238E27FC236}">
                <a16:creationId xmlns:a16="http://schemas.microsoft.com/office/drawing/2014/main" id="{034CD484-E944-4A01-AF3A-17B7A860C84B}"/>
              </a:ext>
            </a:extLst>
          </p:cNvPr>
          <p:cNvSpPr/>
          <p:nvPr/>
        </p:nvSpPr>
        <p:spPr>
          <a:xfrm rot="18405763">
            <a:off x="6909447" y="2024002"/>
            <a:ext cx="413640" cy="144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57240">
            <a:solidFill>
              <a:srgbClr val="FFFF00"/>
            </a:solidFill>
            <a:miter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7" name="CustomShape 2">
            <a:extLst>
              <a:ext uri="{FF2B5EF4-FFF2-40B4-BE49-F238E27FC236}">
                <a16:creationId xmlns:a16="http://schemas.microsoft.com/office/drawing/2014/main" id="{9653AAC1-9618-475B-A3BF-848562B238D0}"/>
              </a:ext>
            </a:extLst>
          </p:cNvPr>
          <p:cNvSpPr/>
          <p:nvPr/>
        </p:nvSpPr>
        <p:spPr>
          <a:xfrm>
            <a:off x="7888445" y="4569097"/>
            <a:ext cx="1369821" cy="680951"/>
          </a:xfrm>
          <a:prstGeom prst="rect">
            <a:avLst/>
          </a:prstGeom>
          <a:noFill/>
          <a:ln w="57240">
            <a:solidFill>
              <a:srgbClr val="FFFF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" name="CustomShape 2">
            <a:extLst>
              <a:ext uri="{FF2B5EF4-FFF2-40B4-BE49-F238E27FC236}">
                <a16:creationId xmlns:a16="http://schemas.microsoft.com/office/drawing/2014/main" id="{913D7CC5-1E41-4369-B2FC-DAA518D4ED60}"/>
              </a:ext>
            </a:extLst>
          </p:cNvPr>
          <p:cNvSpPr/>
          <p:nvPr/>
        </p:nvSpPr>
        <p:spPr>
          <a:xfrm>
            <a:off x="7276275" y="4816626"/>
            <a:ext cx="434542" cy="680951"/>
          </a:xfrm>
          <a:prstGeom prst="rect">
            <a:avLst/>
          </a:prstGeom>
          <a:noFill/>
          <a:ln w="57240">
            <a:solidFill>
              <a:srgbClr val="FFFF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9" name="CustomShape 2">
            <a:extLst>
              <a:ext uri="{FF2B5EF4-FFF2-40B4-BE49-F238E27FC236}">
                <a16:creationId xmlns:a16="http://schemas.microsoft.com/office/drawing/2014/main" id="{9ADA53BD-A26A-4063-A3A7-A920641A12D3}"/>
              </a:ext>
            </a:extLst>
          </p:cNvPr>
          <p:cNvSpPr/>
          <p:nvPr/>
        </p:nvSpPr>
        <p:spPr>
          <a:xfrm>
            <a:off x="6551591" y="4258666"/>
            <a:ext cx="434542" cy="486640"/>
          </a:xfrm>
          <a:prstGeom prst="rect">
            <a:avLst/>
          </a:prstGeom>
          <a:noFill/>
          <a:ln w="57240">
            <a:solidFill>
              <a:srgbClr val="FFFF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0" name="CustomShape 2">
            <a:extLst>
              <a:ext uri="{FF2B5EF4-FFF2-40B4-BE49-F238E27FC236}">
                <a16:creationId xmlns:a16="http://schemas.microsoft.com/office/drawing/2014/main" id="{045CAB77-E8C3-40E3-A03C-5B5C4AEB430F}"/>
              </a:ext>
            </a:extLst>
          </p:cNvPr>
          <p:cNvSpPr/>
          <p:nvPr/>
        </p:nvSpPr>
        <p:spPr>
          <a:xfrm>
            <a:off x="6986133" y="3960068"/>
            <a:ext cx="434542" cy="486640"/>
          </a:xfrm>
          <a:prstGeom prst="rect">
            <a:avLst/>
          </a:prstGeom>
          <a:noFill/>
          <a:ln w="57240">
            <a:solidFill>
              <a:srgbClr val="FFFF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1" name="CustomShape 10">
            <a:extLst>
              <a:ext uri="{FF2B5EF4-FFF2-40B4-BE49-F238E27FC236}">
                <a16:creationId xmlns:a16="http://schemas.microsoft.com/office/drawing/2014/main" id="{19842FDE-2AD8-4BED-A7BE-74F4F86524C1}"/>
              </a:ext>
            </a:extLst>
          </p:cNvPr>
          <p:cNvSpPr/>
          <p:nvPr/>
        </p:nvSpPr>
        <p:spPr>
          <a:xfrm rot="19631168">
            <a:off x="7804489" y="5439833"/>
            <a:ext cx="413640" cy="144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57240">
            <a:solidFill>
              <a:srgbClr val="FFFF00"/>
            </a:solidFill>
            <a:miter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2" name="CustomShape 6">
            <a:extLst>
              <a:ext uri="{FF2B5EF4-FFF2-40B4-BE49-F238E27FC236}">
                <a16:creationId xmlns:a16="http://schemas.microsoft.com/office/drawing/2014/main" id="{BA1D8CC0-750C-4267-B544-860ED039A680}"/>
              </a:ext>
            </a:extLst>
          </p:cNvPr>
          <p:cNvSpPr/>
          <p:nvPr/>
        </p:nvSpPr>
        <p:spPr>
          <a:xfrm>
            <a:off x="6987422" y="5031027"/>
            <a:ext cx="194040" cy="752760"/>
          </a:xfrm>
          <a:prstGeom prst="rect">
            <a:avLst/>
          </a:prstGeom>
          <a:noFill/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71280" tIns="71280" rIns="71280" bIns="71280" anchor="ctr"/>
          <a:lstStyle/>
          <a:p>
            <a:pPr algn="ctr">
              <a:lnSpc>
                <a:spcPct val="100000"/>
              </a:lnSpc>
            </a:pPr>
            <a:r>
              <a:rPr lang="ru-RU" sz="4000" b="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1</a:t>
            </a:r>
            <a:endParaRPr lang="ru-RU" sz="1800" b="0" strike="noStrike" spc="-1" dirty="0">
              <a:solidFill>
                <a:srgbClr val="FF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" name="CustomShape 6">
            <a:extLst>
              <a:ext uri="{FF2B5EF4-FFF2-40B4-BE49-F238E27FC236}">
                <a16:creationId xmlns:a16="http://schemas.microsoft.com/office/drawing/2014/main" id="{6EC5E78B-7EE6-4E76-A75A-4B6DE634138F}"/>
              </a:ext>
            </a:extLst>
          </p:cNvPr>
          <p:cNvSpPr/>
          <p:nvPr/>
        </p:nvSpPr>
        <p:spPr>
          <a:xfrm>
            <a:off x="8967338" y="3873676"/>
            <a:ext cx="194040" cy="752760"/>
          </a:xfrm>
          <a:prstGeom prst="rect">
            <a:avLst/>
          </a:prstGeom>
          <a:noFill/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71280" tIns="71280" rIns="71280" bIns="71280" anchor="ctr"/>
          <a:lstStyle/>
          <a:p>
            <a:pPr algn="ctr">
              <a:lnSpc>
                <a:spcPct val="100000"/>
              </a:lnSpc>
            </a:pPr>
            <a:r>
              <a:rPr lang="ru-RU" sz="4000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2</a:t>
            </a:r>
            <a:endParaRPr lang="ru-RU" sz="1800" b="0" strike="noStrike" spc="-1" dirty="0">
              <a:solidFill>
                <a:srgbClr val="FF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4" name="CustomShape 6">
            <a:extLst>
              <a:ext uri="{FF2B5EF4-FFF2-40B4-BE49-F238E27FC236}">
                <a16:creationId xmlns:a16="http://schemas.microsoft.com/office/drawing/2014/main" id="{24F671F9-929F-4EA6-9DA1-423179B50A1A}"/>
              </a:ext>
            </a:extLst>
          </p:cNvPr>
          <p:cNvSpPr/>
          <p:nvPr/>
        </p:nvSpPr>
        <p:spPr>
          <a:xfrm>
            <a:off x="7524746" y="3457185"/>
            <a:ext cx="194040" cy="752760"/>
          </a:xfrm>
          <a:prstGeom prst="rect">
            <a:avLst/>
          </a:prstGeom>
          <a:noFill/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71280" tIns="71280" rIns="71280" bIns="71280" anchor="ctr"/>
          <a:lstStyle/>
          <a:p>
            <a:pPr algn="ctr">
              <a:lnSpc>
                <a:spcPct val="100000"/>
              </a:lnSpc>
            </a:pPr>
            <a:r>
              <a:rPr lang="ru-RU" sz="4000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3</a:t>
            </a:r>
            <a:endParaRPr lang="ru-RU" sz="1800" b="0" strike="noStrike" spc="-1" dirty="0">
              <a:solidFill>
                <a:srgbClr val="FF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5" name="CustomShape 6">
            <a:extLst>
              <a:ext uri="{FF2B5EF4-FFF2-40B4-BE49-F238E27FC236}">
                <a16:creationId xmlns:a16="http://schemas.microsoft.com/office/drawing/2014/main" id="{DFBD2ED5-FD5A-4254-A383-1F41A6941952}"/>
              </a:ext>
            </a:extLst>
          </p:cNvPr>
          <p:cNvSpPr/>
          <p:nvPr/>
        </p:nvSpPr>
        <p:spPr>
          <a:xfrm>
            <a:off x="6544506" y="3634728"/>
            <a:ext cx="194040" cy="752760"/>
          </a:xfrm>
          <a:prstGeom prst="rect">
            <a:avLst/>
          </a:prstGeom>
          <a:noFill/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71280" tIns="71280" rIns="71280" bIns="71280" anchor="ctr"/>
          <a:lstStyle/>
          <a:p>
            <a:pPr algn="ctr">
              <a:lnSpc>
                <a:spcPct val="100000"/>
              </a:lnSpc>
            </a:pPr>
            <a:r>
              <a:rPr lang="ru-RU" sz="4000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 Light"/>
              </a:rPr>
              <a:t>4</a:t>
            </a:r>
            <a:endParaRPr lang="ru-RU" sz="1800" b="0" strike="noStrike" spc="-1" dirty="0">
              <a:solidFill>
                <a:srgbClr val="FF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6" name="CustomShape 10">
            <a:extLst>
              <a:ext uri="{FF2B5EF4-FFF2-40B4-BE49-F238E27FC236}">
                <a16:creationId xmlns:a16="http://schemas.microsoft.com/office/drawing/2014/main" id="{1E7D7718-37C3-4ED6-992F-85F62441AD90}"/>
              </a:ext>
            </a:extLst>
          </p:cNvPr>
          <p:cNvSpPr/>
          <p:nvPr/>
        </p:nvSpPr>
        <p:spPr>
          <a:xfrm rot="12355311" flipV="1">
            <a:off x="7696981" y="4141478"/>
            <a:ext cx="711773" cy="64053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57240">
            <a:solidFill>
              <a:srgbClr val="FFFF00"/>
            </a:solidFill>
            <a:miter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" name="CustomShape 10">
            <a:extLst>
              <a:ext uri="{FF2B5EF4-FFF2-40B4-BE49-F238E27FC236}">
                <a16:creationId xmlns:a16="http://schemas.microsoft.com/office/drawing/2014/main" id="{B6BE04AE-F611-4AAB-93BF-471ABCBD6076}"/>
              </a:ext>
            </a:extLst>
          </p:cNvPr>
          <p:cNvSpPr/>
          <p:nvPr/>
        </p:nvSpPr>
        <p:spPr>
          <a:xfrm rot="9619531">
            <a:off x="6800635" y="3795726"/>
            <a:ext cx="413640" cy="144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57240">
            <a:solidFill>
              <a:srgbClr val="FFFF00"/>
            </a:solidFill>
            <a:miter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39374365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EB7CB2-03CD-4C0C-ADEE-A4241650C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257800" cy="448691"/>
          </a:xfrm>
        </p:spPr>
        <p:txBody>
          <a:bodyPr>
            <a:norm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распознавания</a:t>
            </a: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CC106051-F2E7-4FEE-9B21-CB6E9A1F88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4944" y="1006222"/>
            <a:ext cx="10613136" cy="548665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о: множество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ов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ество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знаков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исание каждого из объектов является совокупностью признаков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множестве 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ет разбиение на подмножества 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менуемые классами объектов.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распознавания состоит в том, чтобы для каждого объекта	по его описанию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йти класс, к которому он принадлежит.</a:t>
            </a:r>
          </a:p>
          <a:p>
            <a:pPr marL="0" indent="0">
              <a:buNone/>
            </a:pP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ее простой случай:</a:t>
            </a:r>
          </a:p>
          <a:p>
            <a:pPr marL="0" indent="0">
              <a:buNone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ет выборка, в которой опытные образцы описываются набором параметров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и мы хотим их классифицировать. </a:t>
            </a:r>
          </a:p>
          <a:p>
            <a:pPr marL="0" indent="0">
              <a:buNone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имер, мы работаем с множеством кошачьих и хотим понять, какой котик изображен на картинке. У нас есть набор классов –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ейн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ун, гепард, лев, хаус,… Примерами признаков будут являться численные представления признаков котиков: длина лап, ширина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родочек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цвет, вид хвоста и т.д. Простейшим методом распознавания будет сравнить всех котиков выборки с имеющимися классами и найти наиболее похожих (например, методом К-ближайших соседей или методом опорных векторов). </a:t>
            </a:r>
          </a:p>
          <a:p>
            <a:pPr marL="0" indent="0">
              <a:buNone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все параметры равнозначны, то можно взять сумму квадратов всех параметров для каждого из классов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,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 это идеальный случай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. В реальности же, разные параметры важны по-разному (цвет шерсти менее важен, чем длина лапок!). Тогда каждому из параметров можно сопоставить некоторый вес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   : 	 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Задачу оптимизации можно решить, применив метод 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линейной регрессии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для всех пар из выборки: </a:t>
            </a:r>
          </a:p>
          <a:p>
            <a:pPr marL="0" indent="0">
              <a:buNone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		            	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коэффициенты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  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находятся на основе МНК (метод наименьших квадратов), так, чтобы наши значения наиболее точно подходили для тестовой выборки.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Функция потерь квадратичная: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	         </a:t>
            </a:r>
          </a:p>
          <a:p>
            <a:pPr marL="0" indent="0">
              <a:buNone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МНК: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ttps://ru.wikipedia.org/wiki/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Метод_наименьших_квадратов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F3D6140-E62C-4C60-81B5-707C15F61D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0664" y="1353694"/>
          <a:ext cx="252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527200" imgH="279360" progId="Equation.DSMT4">
                  <p:embed/>
                </p:oleObj>
              </mc:Choice>
              <mc:Fallback>
                <p:oleObj name="Equation" r:id="rId3" imgW="2527200" imgH="279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F3D6140-E62C-4C60-81B5-707C15F61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664" y="1353694"/>
                        <a:ext cx="2527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803BD94-2100-41C0-ADD0-D5B444BE9B1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60212" y="2004632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E803BD94-2100-41C0-ADD0-D5B444BE9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0212" y="2004632"/>
                        <a:ext cx="482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DEBE541-BF2C-4031-BF69-BCC9BF4A0C1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88758" y="1979232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444240" imgH="253800" progId="Equation.DSMT4">
                  <p:embed/>
                </p:oleObj>
              </mc:Choice>
              <mc:Fallback>
                <p:oleObj name="Equation" r:id="rId7" imgW="444240" imgH="253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DEBE541-BF2C-4031-BF69-BCC9BF4A0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8758" y="1979232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C800D70-B558-45B8-96DC-708337DD43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01412" y="1670368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1117440" imgH="279360" progId="Equation.DSMT4">
                  <p:embed/>
                </p:oleObj>
              </mc:Choice>
              <mc:Fallback>
                <p:oleObj name="Equation" r:id="rId9" imgW="111744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4C800D70-B558-45B8-96DC-708337DD4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1412" y="1670368"/>
                        <a:ext cx="1117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CCFA57A-606D-4033-8281-06AE18A84D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53808" y="2818511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1358640" imgH="279360" progId="Equation.DSMT4">
                  <p:embed/>
                </p:oleObj>
              </mc:Choice>
              <mc:Fallback>
                <p:oleObj name="Equation" r:id="rId11" imgW="1358640" imgH="27936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8CCFA57A-606D-4033-8281-06AE18A84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3808" y="2818511"/>
                        <a:ext cx="1358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16FCDCA-1BA7-4F84-A8EC-10EE9266FC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65917" y="4572889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3" imgW="799920" imgH="380880" progId="Equation.DSMT4">
                  <p:embed/>
                </p:oleObj>
              </mc:Choice>
              <mc:Fallback>
                <p:oleObj name="Equation" r:id="rId13" imgW="799920" imgH="3808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16FCDCA-1BA7-4F84-A8EC-10EE9266F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65917" y="4572889"/>
                        <a:ext cx="80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4716649-2AF8-4992-92E1-0E09C12261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75404" y="4662932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5" imgW="177480" imgH="164880" progId="Equation.DSMT4">
                  <p:embed/>
                </p:oleObj>
              </mc:Choice>
              <mc:Fallback>
                <p:oleObj name="Equation" r:id="rId15" imgW="177480" imgH="1648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4716649-2AF8-4992-92E1-0E09C1226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75404" y="4662932"/>
                        <a:ext cx="1778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1F6CBE5D-7BBD-4B45-8F32-FE5507D60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19160" y="4077018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7" imgW="622080" imgH="380880" progId="Equation.DSMT4">
                  <p:embed/>
                </p:oleObj>
              </mc:Choice>
              <mc:Fallback>
                <p:oleObj name="Equation" r:id="rId17" imgW="622080" imgH="3808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1F6CBE5D-7BBD-4B45-8F32-FE5507D60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19160" y="4077018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97304635-EEB7-41BB-B6B3-CDB1C0B002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0664" y="5081905"/>
          <a:ext cx="356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9" imgW="3568680" imgH="279360" progId="Equation.DSMT4">
                  <p:embed/>
                </p:oleObj>
              </mc:Choice>
              <mc:Fallback>
                <p:oleObj name="Equation" r:id="rId19" imgW="3568680" imgH="2793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97304635-EEB7-41BB-B6B3-CDB1C0B00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0664" y="5081905"/>
                        <a:ext cx="3568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F7B441A-7103-4CD7-9858-AE18E4904C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89016" y="5081143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1" imgW="990360" imgH="279360" progId="Equation.DSMT4">
                  <p:embed/>
                </p:oleObj>
              </mc:Choice>
              <mc:Fallback>
                <p:oleObj name="Equation" r:id="rId21" imgW="990360" imgH="2793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4F7B441A-7103-4CD7-9858-AE18E4904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9016" y="5081143"/>
                        <a:ext cx="990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AB3D7306-6D89-47E2-BA3D-CD27E89259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03448" y="5553711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3" imgW="1625400" imgH="291960" progId="Equation.DSMT4">
                  <p:embed/>
                </p:oleObj>
              </mc:Choice>
              <mc:Fallback>
                <p:oleObj name="Equation" r:id="rId23" imgW="1625400" imgH="2919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AB3D7306-6D89-47E2-BA3D-CD27E8925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3448" y="5553711"/>
                        <a:ext cx="162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EE3C5C35-3795-4B43-AA11-6011F01467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5" imgW="914400" imgH="233280" progId="Equation.DSMT4">
                  <p:embed/>
                </p:oleObj>
              </mc:Choice>
              <mc:Fallback>
                <p:oleObj name="Equation" r:id="rId25" imgW="914400" imgH="23328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EE3C5C35-3795-4B43-AA11-6011F01467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6563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EB7CB2-03CD-4C0C-ADEE-A4241650C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257800" cy="448691"/>
          </a:xfrm>
        </p:spPr>
        <p:txBody>
          <a:bodyPr>
            <a:norm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распознавания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2344C8-3957-4A05-9F5D-6ABACBCB0830}"/>
              </a:ext>
            </a:extLst>
          </p:cNvPr>
          <p:cNvSpPr txBox="1"/>
          <p:nvPr/>
        </p:nvSpPr>
        <p:spPr>
          <a:xfrm>
            <a:off x="927576" y="2048256"/>
            <a:ext cx="105938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 простейшая нейронная сеть. Она состоит из 1 нейрона.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e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используется для определения слоя связанных нейронов. В нашем случае 1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e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1 слой. 1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–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нейрон в слое. Слои идут друг за другом, о чем говорит слово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последовательный)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put_shap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входная модель, которая в нашем случае говорит интерпретатору, что у нас лишь 1 параметр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D1FF7B-7C0B-4081-BEF8-BD40A7D8993E}"/>
              </a:ext>
            </a:extLst>
          </p:cNvPr>
          <p:cNvSpPr txBox="1"/>
          <p:nvPr/>
        </p:nvSpPr>
        <p:spPr>
          <a:xfrm>
            <a:off x="927576" y="4050792"/>
            <a:ext cx="105847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того, чтобы модель можно было применить, вызывается метод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ile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ргументами метода является функция для оптимизации и функция потерь (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)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ть нейросети – сделать предположение о взаимозависимости неизвестных. Например: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+b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ы передаем в качестве обучающих данных в нейросеть пары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,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лее она делает предположение о параметрах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вычисляет с помощью функции потерь отличие результатов своего предположения от реальных параметров. После этого, нейросеть передает данные оптимизатору, который генерирует следующее предположение. После этого делается оценка для следующей пары значений. Логика в том, что каждое следующее предположение должно быть лучше предыдущего.</a:t>
            </a: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предположения становятся все лучше и лучше, то точность модели приближается к 100% - этот процесс называется 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одимостью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В нашем случае функция потерь – 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НК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 оптимизатор – 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охастический градиентный спуск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CF4B177-8327-454F-84E2-DA4F473DAB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576" y="1016210"/>
            <a:ext cx="5886450" cy="96202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82FDBAA-331E-4233-BBDD-FD42F70E26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576" y="2942606"/>
            <a:ext cx="546735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142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EB7CB2-03CD-4C0C-ADEE-A4241650C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257800" cy="448691"/>
          </a:xfrm>
        </p:spPr>
        <p:txBody>
          <a:bodyPr>
            <a:norm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распознавания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D1FF7B-7C0B-4081-BEF8-BD40A7D8993E}"/>
              </a:ext>
            </a:extLst>
          </p:cNvPr>
          <p:cNvSpPr txBox="1"/>
          <p:nvPr/>
        </p:nvSpPr>
        <p:spPr>
          <a:xfrm>
            <a:off x="838200" y="3185541"/>
            <a:ext cx="1058472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лее, мы передаем модели обучающие данные в массивах библиотеки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py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производим обучение модели методом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t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качестве 1 из аргументов метода выступает параметр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ochs –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 количество раз, которое алгоритм должен пройти обучение. (сделать предположение, оценить их функцией потерь, использовать оптимизатор и данные, повторить все еще раз).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ле окончания обучения модель может сделать предположение относительно нового параметра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этого используется метод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аргумент метода – список из значений, которые необходимо предсказать).</a:t>
            </a: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ом предсказания будет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6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97728, что очень близко к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7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является правильным ответом. В нашем примере мы использовали функцию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8*x + 1. </a:t>
            </a:r>
          </a:p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чему нейросеть не предположила точное значение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7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 предположила близкое вещественное значение? </a:t>
            </a: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мы дали мало данных (всего 6!) и нейросеть «не уверена» в точном ответе. Обычно нейросети предполагают наиболее вероятное значение для требуемого ответа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134C066-FC9A-48F7-A72B-44362D0B89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928" y="885253"/>
            <a:ext cx="5895975" cy="222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1136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EB7CB2-03CD-4C0C-ADEE-A4241650C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257800" cy="448691"/>
          </a:xfrm>
        </p:spPr>
        <p:txBody>
          <a:bodyPr>
            <a:norm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распознавания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D1FF7B-7C0B-4081-BEF8-BD40A7D8993E}"/>
              </a:ext>
            </a:extLst>
          </p:cNvPr>
          <p:cNvSpPr txBox="1"/>
          <p:nvPr/>
        </p:nvSpPr>
        <p:spPr>
          <a:xfrm>
            <a:off x="6893859" y="612012"/>
            <a:ext cx="502077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компьютерного зрения –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ить, </a:t>
            </a:r>
            <a:r>
              <a:rPr 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т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менно находится </a:t>
            </a:r>
            <a:r>
              <a:rPr 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ртинке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Как научить программу это делать?</a:t>
            </a:r>
          </a:p>
          <a:p>
            <a:pPr>
              <a:lnSpc>
                <a:spcPct val="150000"/>
              </a:lnSpc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ейшим способом является показать программе тысячи фото того, что необходимо классифицировать или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егрессионн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характеризовать и заставить выполнять необходимые нам функции. Программа должна выявить 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аблоны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на основе которых сможет отличить 1 предмет от другого. Чем меньше размер изображений, тем лучше – меньше вычислений. Но уменьшать размер можно только до пределов, позволяющих сохранить возможность выявления требуемых шаблонов. Все изображение в наборе данных слева - полутоновые, так как каждый пиксель изображения становится возможным представить в диапазоне от 0 до 255 (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GB)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он будет занимать 1 байт. Каждое из изображений 28х28 в таком формате будет занимать только 784 байта. </a:t>
            </a:r>
          </a:p>
          <a:p>
            <a:pPr>
              <a:lnSpc>
                <a:spcPct val="150000"/>
              </a:lnSpc>
            </a:pPr>
            <a:r>
              <a:rPr 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 как передать в программу картинку?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C0A6CD0-D702-4837-BA70-F97BD48979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813816"/>
            <a:ext cx="4962525" cy="20764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7D4347C-3638-44E2-B7AD-8B33EF7B14AA}"/>
              </a:ext>
            </a:extLst>
          </p:cNvPr>
          <p:cNvSpPr txBox="1"/>
          <p:nvPr/>
        </p:nvSpPr>
        <p:spPr>
          <a:xfrm>
            <a:off x="766762" y="3059668"/>
            <a:ext cx="5880926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бор данных, в котором 70 тысяч картинок одежды 10 различных типов в виде изображений 28х28 пикселей:</a:t>
            </a: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github.com/zalandoresearch/fashion-mnist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бор данных различных телодвижений: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alexandrosstergiou/Inception_v3_TV_Human_Interactions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ругие наборы данных: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en.wikipedia.org/wiki/List_of_datasets_for_machine-learning_research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F713B67-902B-46A9-B62C-FCA7BF069E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70336"/>
            <a:ext cx="5908548" cy="858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13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0B736E5-5E70-4772-9DFA-240F2270E19C}"/>
              </a:ext>
            </a:extLst>
          </p:cNvPr>
          <p:cNvSpPr txBox="1"/>
          <p:nvPr/>
        </p:nvSpPr>
        <p:spPr>
          <a:xfrm>
            <a:off x="7260336" y="301752"/>
            <a:ext cx="448056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гружаем данные методом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ad_dat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вернет 4 списка обучающих картинок, обучающих названий (числа от 0 до 9), тестовых картинок и тестовых названий. Обычно набор данных разбивается в пропорциях 70х30, где 70 % данных – это обучающая выборка, а 30% - тестовая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уем модель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1 слой поступает матрица чисел 28х28 и на выходе имеем развернутый линейный список. 2 слой – скрытый слой, на нем происходят действия, похожие на линейную регрессию, где результатом будет метка обучающего названия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едующий слой имеет 10 выходов – классификация     объектов одежды по имеющимся меткам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8B17593-739C-4D4B-BA26-137DE8ADCD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754091" cy="685800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4B26D58-147D-4C59-93AB-B6046AE445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9170" y="2926080"/>
            <a:ext cx="4241726" cy="233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0246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0B736E5-5E70-4772-9DFA-240F2270E19C}"/>
              </a:ext>
            </a:extLst>
          </p:cNvPr>
          <p:cNvSpPr txBox="1"/>
          <p:nvPr/>
        </p:nvSpPr>
        <p:spPr>
          <a:xfrm>
            <a:off x="7260336" y="301752"/>
            <a:ext cx="4480560" cy="763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ем класс с понравившимся именем и наследуемся от класса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.keras.callbacks.Callback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ем метод класса с именем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_epoch_en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реализуем в методе логику остановки нашего обучения. Пускай это будет значения функции потерь, снизившееся до 0.4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ем экземпляр нашего класса и передаем объект в метод, ответственный за обучение модели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ка оптимизаторов: 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habr.com/ru/company/skillfactory/blog/525214/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иды энтропии: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www.machinelearningmastery.ru/deep-learning-concepts-part-1-ea0b14b234c8/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coderoad.ru/44674847/</a:t>
            </a:r>
            <a:r>
              <a:rPr lang="ru-RU" sz="1400" b="0" i="0" dirty="0">
                <a:solidFill>
                  <a:srgbClr val="21252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аковы-различия-между-всеми-этими-потерями-кросс-энтропии-в-Keras-и-TensorFlow</a:t>
            </a:r>
          </a:p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нтропия Шеннона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м менее предсказуем результат, тем больше энтропия.</a:t>
            </a: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-это фактическое распределение (основная истина), а Q -прогнозируемое распределение.</a:t>
            </a: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нашем случае – чем дальше результат от ожидаемого, тем выше энтропия. </a:t>
            </a:r>
          </a:p>
          <a:p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Адам:</a:t>
            </a: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яет экспоненциальное скользящее среднее градиента и квадратичный градиент, а также управляет скоростью затухания градиента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ACD2AA6-79A3-4FB2-B9D4-EAE9EA0263C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636" y="215836"/>
            <a:ext cx="6781800" cy="4981575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3952787-BD7F-4D9E-9872-1D59E13D72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91908" y="4479671"/>
          <a:ext cx="312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124080" imgH="431640" progId="Equation.DSMT4">
                  <p:embed/>
                </p:oleObj>
              </mc:Choice>
              <mc:Fallback>
                <p:oleObj name="Equation" r:id="rId7" imgW="3124080" imgH="431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3952787-BD7F-4D9E-9872-1D59E13D7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1908" y="4479671"/>
                        <a:ext cx="312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481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724275" y="2273301"/>
            <a:ext cx="3800475" cy="60325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b="1" dirty="0" smtClean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Спасибо за внимание</a:t>
            </a:r>
            <a:r>
              <a:rPr lang="en-US" b="1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!</a:t>
            </a:r>
            <a:endParaRPr lang="ru-RU" b="1" dirty="0" smtClean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ru-RU" b="1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ru-RU" b="1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ru-RU" b="1" dirty="0" smtClean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indent="0">
              <a:buNone/>
            </a:pPr>
            <a:endParaRPr lang="ru-RU" b="1" dirty="0" smtClean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382327" y="4377035"/>
            <a:ext cx="56001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dirty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Руководитель проекта </a:t>
            </a:r>
            <a:r>
              <a:rPr lang="ru-RU" dirty="0" smtClean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Когнитивный ассистент</a:t>
            </a:r>
            <a:r>
              <a:rPr lang="en-US" dirty="0" smtClean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ru-RU" dirty="0" smtClean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старший преподаватель, к.т.н. Киселёв Г.А.</a:t>
            </a:r>
            <a:endParaRPr lang="en-US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r"/>
            <a:r>
              <a:rPr lang="en-US" dirty="0" smtClean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+79067993329</a:t>
            </a:r>
            <a:endParaRPr lang="en-US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algn="r"/>
            <a:r>
              <a:rPr lang="en-US" dirty="0" smtClean="0">
                <a:solidFill>
                  <a:srgbClr val="00206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kiselev@isa.ru</a:t>
            </a:r>
            <a:endParaRPr lang="en-US" dirty="0">
              <a:solidFill>
                <a:srgbClr val="00206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1030" y="3258719"/>
            <a:ext cx="2857020" cy="3660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87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1133</Words>
  <Application>Microsoft Office PowerPoint</Application>
  <PresentationFormat>Широкоэкранный</PresentationFormat>
  <Paragraphs>103</Paragraphs>
  <Slides>9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Segoe UI</vt:lpstr>
      <vt:lpstr>Times New Roman</vt:lpstr>
      <vt:lpstr>Wingdings</vt:lpstr>
      <vt:lpstr>Тема Office</vt:lpstr>
      <vt:lpstr>Equation</vt:lpstr>
      <vt:lpstr>Современные методы распознавания образов  Лекция 5 </vt:lpstr>
      <vt:lpstr>Фильтр Калмана</vt:lpstr>
      <vt:lpstr>Задача распознавания</vt:lpstr>
      <vt:lpstr>Задача распознавания</vt:lpstr>
      <vt:lpstr>Задача распознавания</vt:lpstr>
      <vt:lpstr>Задача распознавания</vt:lpstr>
      <vt:lpstr>Презентация PowerPoint</vt:lpstr>
      <vt:lpstr>Презентация PowerPoint</vt:lpstr>
      <vt:lpstr>Презентация PowerPoint</vt:lpstr>
    </vt:vector>
  </TitlesOfParts>
  <Company>ФИЦ ИУ РА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временные методы распознавания образов. Системы распознавания в медицине.  Лекция  </dc:title>
  <dc:creator>Глеб Киселев</dc:creator>
  <cp:lastModifiedBy>Глеб Киселев</cp:lastModifiedBy>
  <cp:revision>3</cp:revision>
  <dcterms:created xsi:type="dcterms:W3CDTF">2023-05-24T13:00:48Z</dcterms:created>
  <dcterms:modified xsi:type="dcterms:W3CDTF">2023-05-24T13:07:47Z</dcterms:modified>
</cp:coreProperties>
</file>